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5380" autoAdjust="0"/>
  </p:normalViewPr>
  <p:slideViewPr>
    <p:cSldViewPr snapToGrid="0">
      <p:cViewPr varScale="1">
        <p:scale>
          <a:sx n="97" d="100"/>
          <a:sy n="97" d="100"/>
        </p:scale>
        <p:origin x="1206" y="-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638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29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0.png"/><Relationship Id="rId9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8476B00-1B5B-47F4-889F-B38D55B5F3E7}"/>
              </a:ext>
            </a:extLst>
          </p:cNvPr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0DC49E-71D2-4628-A291-287C99F979F1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7F987A1-899F-4233-9C15-DE2833C98776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8D72D9-B2C9-4FB9-A10F-F65DA4B7BA47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5363E12-683C-410C-99FD-8224BDDCD6EF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7441BF-8BCC-4A5C-A3B6-8D279FDA6202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0A8C256-1617-4F84-851C-336F4300C117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10CB3A6-9B7C-4691-8344-B01C6691D52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3894995-ABA6-48D9-8782-30068E90D35C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5A083B-115D-48D5-A98E-4259BC844CA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74F5D0E-A43F-46FA-97BA-1631B1DBB706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086FBC2-63AF-4C3C-AB84-FFB76D0CD798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F6E6DC5-C931-4D68-BE00-D6E49F1896CF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31441F-DBB2-4AA3-B420-BCE9B9D5209A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74C81D8-FF06-446E-B690-3F0D54530BF2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4F2315F-4D85-4674-AF69-9643ABE6841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D8D0F1C-4B09-42C0-B7C3-41AACD292BCB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3082B0A-3B70-4131-B338-1F659008A6CB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915E778-EED6-41F2-91BF-559E2649B412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E70DE2-AB73-4573-8749-48ADA34170D8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790812A7-62C8-470C-A3B4-B65405B0E019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5CE773E-CAB0-4805-864C-922E91FDD795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EBCB91F-812D-486B-B143-9B5F503F33AA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BC91350-702B-4E0A-AACA-837DC13CC61C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2821CD-4A39-47AD-8F30-805C3B3829BA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D47DB5A-41E4-4801-BE58-DB53DDD9AB13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CD187C6E-15DD-4B19-9C5D-337B3A54C5C5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9E944BD-210F-4921-B0E9-5AF9A47FAF52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5EC34E0-032B-4046-81B9-B055F766501D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83CDC5-4493-42DB-A7AD-FDBDF38F6220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9F60A3-0628-47DA-BBF3-2F2B339DF2DB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10746D-982B-406D-9765-C940E3997454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181292-8333-4458-9FED-8128AC61A76E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BA7BD8-E2FF-437A-8AD5-E8C6E8640F63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E8A8C15-BA90-4B95-AE89-FDE5D4178006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E39A8C-E136-41B2-91FB-1A007C32BD35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C1D337F-5C61-4D6F-B8AA-383497CD4F46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3664932-AD4C-4AB4-BF7E-A7A7D86C571E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24CC6-3636-4D7F-A456-D8F02ED68914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7046510-A4FB-4D75-B5C8-93BD924C17B5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84446B-BB88-485F-8821-9087517C239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2AEE91-2AA7-4C38-A78C-4AE2239EE403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DC42150-4C09-4F01-B1CB-A5D584BE7E03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D5F2BB8-F897-433D-802B-452C42F7AAEC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DB5FF81-9AF8-44EE-B257-54A286A45AF7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EF9E9D0E-7BBF-4C9B-B040-2F8A4B94C736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E70FF84-581E-4EC5-A311-4D71149B78A5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FD5E5AA2-095D-4C4F-B2E9-04992E64168D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BD6C16E-231D-4AA8-984A-06692F5A4A31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E7C1003-D2F7-4F14-8396-A9DE6E8AD477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A8C9CE0E-3165-4DF9-9C20-AF0BBF3E94F7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789BDB1C-2774-42A9-9B54-9641E1F3F9C5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F5B97C7-2A12-4A34-A3F0-29F1CE1714F6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4BC4FF3-D846-4C91-BB1E-8E1CD5CBCFDC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EB3836CE-7146-468C-8655-8D81A79BF57F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FC917E12-3340-47E9-858D-F482AD84C288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11CBBB46-F00A-46BA-95CF-92FFFF6A1C16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092B542-2F8D-44C0-A921-88A4570660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78F6E16-1DF8-490A-B562-CF72E3CE8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5AAE64A-2C63-476D-A388-B4502793305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E9D41105-0C13-4036-97A3-400E8F09C711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1F13EDF-7EBB-443B-8A25-968F0672FF4A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496FF49-A244-4EFF-80CD-39D55DDCE207}"/>
                </a:ext>
              </a:extLst>
            </p:cNvPr>
            <p:cNvCxnSpPr>
              <a:cxnSpLocks/>
            </p:cNvCxnSpPr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D9C5CA47-59B8-4E47-B224-B096FED3DD3F}"/>
                </a:ext>
              </a:extLst>
            </p:cNvPr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4EF6581-6723-42A2-B5FF-2FED25E6542F}"/>
              </a:ext>
            </a:extLst>
          </p:cNvPr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575A7-EA7C-4D96-A91F-088BD8B70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067-35C1-4E1B-9367-4636149FB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6C4028-331C-4D79-B66E-40BB64AD8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3EAC981-7AA5-40B4-AB39-752D3D1DD7A7}"/>
              </a:ext>
            </a:extLst>
          </p:cNvPr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D8D3B9-5FF5-4EAB-BDA8-EA98A3AD5DC5}"/>
              </a:ext>
            </a:extLst>
          </p:cNvPr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331BD-9C8C-4A8B-BC60-DF2E88B58091}"/>
              </a:ext>
            </a:extLst>
          </p:cNvPr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D92E70-6503-4838-AD8A-D89933872A7A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5391A38-95D2-427E-87D0-F26CF02609B5}"/>
              </a:ext>
            </a:extLst>
          </p:cNvPr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2A44EBD-3373-43D1-81B9-7773DA809859}"/>
              </a:ext>
            </a:extLst>
          </p:cNvPr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434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A41CD6-DBFC-42F7-8161-97AE42DFF3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EE3B82-7DD3-4176-BF02-90CC9099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E7AA5E-65AF-4A98-803F-37B6B91E7430}"/>
              </a:ext>
            </a:extLst>
          </p:cNvPr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1D5DC9D-A7C5-42AE-866E-AB4474F71F99}"/>
              </a:ext>
            </a:extLst>
          </p:cNvPr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07ADE7-FA32-48A5-877B-E0D1263A4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4E17-7DD1-4D89-97C3-D2E40567D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CB5C5-A158-4F66-85BA-5342F7A6D3AC}"/>
              </a:ext>
            </a:extLst>
          </p:cNvPr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00A2FE-6CE9-4CCA-A58E-2B0E3CEE5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4FC1EEB-2591-4CA6-B9E2-7EA5FA8A3400}"/>
                </a:ext>
              </a:extLst>
            </p:cNvPr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EBB8542-E509-4C6D-AC4C-8F2610DE7A2A}"/>
                </a:ext>
              </a:extLst>
            </p:cNvPr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8721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  <p:extLst>
      <p:ext uri="{BB962C8B-B14F-4D97-AF65-F5344CB8AC3E}">
        <p14:creationId xmlns:p14="http://schemas.microsoft.com/office/powerpoint/2010/main" val="142804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60A34F-3A63-469E-A7FA-3D4038B5E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41F294-072B-4C8B-8016-6F1DA8C28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DCBC5F-7AC7-4D9A-A553-79630AF9F389}"/>
              </a:ext>
            </a:extLst>
          </p:cNvPr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C908C06B-F7DB-4A43-A84E-BCA47A6E2E6D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40191EDF-0CDF-477C-B019-1A377CF19173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39338ABD-BA9D-469C-9DAE-6619055987B6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744E51C3-09E0-4B43-87C6-54577868B99B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C293CD8-9202-4352-BDAB-9F24363FF408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527FD171-298E-4B9C-A0A5-5EA1530CB791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371CC6F-09C0-402B-AC55-A9CBE4C2DEA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96197B95-8BCE-42FD-98E7-AC66CDA06627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541FDE14-2DB3-4FE4-818B-D85120E93B3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23353986-B67C-4021-BCED-C4A848ED198B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7D847D4-F210-439F-BE39-96FF24460F0E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7D33A265-8DC3-4BDE-AED3-99D1AC836D35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BAADDD1-C642-4963-BA9F-E0B271C4A9C2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BB42C311-7B5E-4911-90C3-83D638B273A0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C124A31F-2FBE-4916-8C2E-A4E649FFCB9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063F88AF-359D-4A98-96D6-BEBDA00B8A76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53526F23-3EBD-483D-9EF7-17A66C1D78AD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2F1E14-E4A0-4927-896B-6B6AED035308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B3A883C7-DE2F-4334-9144-554CF31560A9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5D8A355-2D94-4286-B416-DAC518F9FF9F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0AB9459-8B26-4345-A44B-1E0ACFAD8F5B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1DA6F8FA-6F00-4125-B401-BDDF8525F9E3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F2BCDC-6B11-4D1A-9D94-CEFC347B05F3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BA8EF4DF-FA15-4FAE-97C8-782A3D8B078F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563F32B2-9881-4C02-9B95-0486A729FE2C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993D26-306A-405B-9201-A8E7C97A07D8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BED01188-8A90-4274-A16A-9DF0F4E5EF83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5477CA7B-882A-460F-91F4-8B65909D4354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4EB9A468-98C2-46D1-A3A9-AF8EC37EA4B6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>
                <a:extLst>
                  <a:ext uri="{FF2B5EF4-FFF2-40B4-BE49-F238E27FC236}">
                    <a16:creationId xmlns:a16="http://schemas.microsoft.com/office/drawing/2014/main" id="{5714445F-A289-49A8-8ECB-C47733BC368F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>
                <a:extLst>
                  <a:ext uri="{FF2B5EF4-FFF2-40B4-BE49-F238E27FC236}">
                    <a16:creationId xmlns:a16="http://schemas.microsoft.com/office/drawing/2014/main" id="{164B8706-5E10-472D-98BD-FDB2365A7A1B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E5205181-7C3A-4F9D-AF69-8404D8DF6DDC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BA8F18CE-CE0A-4797-8BE2-3AEE813EDF51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70F8574F-8766-4AFB-BAEC-059F3DF6A8B8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F0E136D1-BC48-4705-86D6-C4B1C0820C27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EB5AE077-E80E-4289-A13D-BFB13E961ECA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3CAC4B18-70B6-4032-82C5-4541F5AA3625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443EDB0E-3297-4FE4-BDBC-8CCC16E5BEF9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8D63EBED-4AB8-4207-A981-59B257F16BB4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039FA0EA-7AFB-4491-AABA-874626D42D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580D85-3256-4BE4-AF75-EA86989B5372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BDABD9C6-463C-4B67-AB86-7711A8F17B97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6DAD82AE-0533-4FED-8FC9-070147DE5A4F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E68CE076-4F41-4383-9631-5139C1C70CC6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1A485BF8-1499-4354-9A40-0F22549D6DE2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60BFDF7F-94D8-49D5-BCD0-DD1A1D6F102B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F88CFE1-FFC0-4B66-B2AA-09BACA170634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03501887-9A69-4920-AC85-407464058E83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9281A75A-5674-45D9-B20E-DA299BFF77BB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4367BDA-1B3F-425D-83FF-2DAE4FEDFA4D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50439A18-055F-4375-8A13-169A29BC0AC9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7F79DAD0-EC70-442F-817B-AB732F8C9BA7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7A9BD9C9-68AD-48DA-9D86-EFD332E40396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E48C18F3-5A10-4365-A0AD-5DC788259F87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D177DD2-044E-47BD-AEAE-9F0729FD8B9F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FC5F588F-1752-4277-8F54-04840F379289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1432B158-EB55-41E8-9880-22B78B7295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4CF6004E-358C-48CC-811C-E1EFF1C7E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718CF441-FA77-47A9-9B61-FAE0EAA65C8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6A17E2B-CBE1-44E5-96D2-94894DADBF5C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F2AF140-7973-4003-A616-CD89D0BE3A7C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DE46879-D617-4FFF-A7E3-F1FD1899A264}"/>
              </a:ext>
            </a:extLst>
          </p:cNvPr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0D824CBD-08C9-4D30-872C-11C2124DE47D}"/>
              </a:ext>
            </a:extLst>
          </p:cNvPr>
          <p:cNvCxnSpPr>
            <a:cxnSpLocks/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>
            <a:extLst>
              <a:ext uri="{FF2B5EF4-FFF2-40B4-BE49-F238E27FC236}">
                <a16:creationId xmlns:a16="http://schemas.microsoft.com/office/drawing/2014/main" id="{5728B3F2-A25B-41FF-8F78-A8DA01677A12}"/>
              </a:ext>
            </a:extLst>
          </p:cNvPr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D7B9F94-F2E8-4F0C-877C-144341AEC0BC}"/>
              </a:ext>
            </a:extLst>
          </p:cNvPr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A6B788-BD60-4F57-BCD6-02AB074520E3}"/>
              </a:ext>
            </a:extLst>
          </p:cNvPr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  <p:extLst>
      <p:ext uri="{BB962C8B-B14F-4D97-AF65-F5344CB8AC3E}">
        <p14:creationId xmlns:p14="http://schemas.microsoft.com/office/powerpoint/2010/main" val="416957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A8BC7-8E73-404B-89E0-1FF3B9B81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FF280F08-D47B-4026-9BBE-FC279CF1D2F9}"/>
              </a:ext>
            </a:extLst>
          </p:cNvPr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73FC4C-B759-4AD1-AF82-496A21E95B55}"/>
              </a:ext>
            </a:extLst>
          </p:cNvPr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9632827-25D6-4106-9EB2-D0F05294C990}"/>
              </a:ext>
            </a:extLst>
          </p:cNvPr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5EE92F26-5F52-40D5-B4F4-45C55740B399}"/>
              </a:ext>
            </a:extLst>
          </p:cNvPr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A0E22F-636D-4381-8546-D3D7A043C3AC}"/>
              </a:ext>
            </a:extLst>
          </p:cNvPr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2E46FA5-01E1-4E89-8DFE-925E50FE68A2}"/>
              </a:ext>
            </a:extLst>
          </p:cNvPr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6680CDD-1A64-427B-81B9-012D8E31DC32}"/>
              </a:ext>
            </a:extLst>
          </p:cNvPr>
          <p:cNvCxnSpPr>
            <a:cxnSpLocks/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788AE09-0036-4D32-AF16-0618B25C432B}"/>
              </a:ext>
            </a:extLst>
          </p:cNvPr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6D6600-D9CA-40B0-B9C0-0B1D0062BD9B}"/>
              </a:ext>
            </a:extLst>
          </p:cNvPr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853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35096105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4A37F7F-7EB3-4A63-96A4-147D9B586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AAA21A-A4D7-44CD-A631-5D3F19A59A44}"/>
              </a:ext>
            </a:extLst>
          </p:cNvPr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86144-B36A-4E50-AC5D-2AAA45ADAA05}"/>
              </a:ext>
            </a:extLst>
          </p:cNvPr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71657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A751E-A2AF-4856-A182-E6B2A3C38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C37165-166B-425F-A399-D6C84838C1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318C07-7E27-447D-8DDB-A906AF497B2E}"/>
              </a:ext>
            </a:extLst>
          </p:cNvPr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5BC5B59-4268-4B61-BDC0-ACFFBA6B63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E699251-218B-4164-978C-E046D22E16E4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56F3EA5-BE64-490F-AF32-D269E0C638DF}"/>
              </a:ext>
            </a:extLst>
          </p:cNvPr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C382CFA-C827-4A19-B509-95F3EE51DC74}"/>
                </a:ext>
              </a:extLst>
            </p:cNvPr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1A0FB5FD-1301-4C46-873F-1E33188F1E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EC2DD35-41A6-4D36-B22D-061A7DB6545A}"/>
                  </a:ext>
                </a:extLst>
              </p:cNvPr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0EE12FF8-1D3A-41AB-89AF-45BF20F627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7C54A1B-CDAA-4F9C-9618-94048DE1342A}"/>
                </a:ext>
              </a:extLst>
            </p:cNvPr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3F86F22-C7F4-42B6-9527-0C9FF808DE69}"/>
                </a:ext>
              </a:extLst>
            </p:cNvPr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2A188A94-1866-4E27-B17C-4AD7F66AA2CD}"/>
                </a:ext>
              </a:extLst>
            </p:cNvPr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35F825FB-0029-4161-B956-8F84FEF9398A}"/>
                </a:ext>
              </a:extLst>
            </p:cNvPr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23272DDE-1E5A-4572-A21C-5CE1F6A8514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AE00D8B3-6BB3-4A3D-AA94-7560C166C2B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66A6CB77-0E05-4435-BDD3-AF074F808649}"/>
                </a:ext>
              </a:extLst>
            </p:cNvPr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6615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67E3CD-DA81-460D-BC8E-D9E656A3E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0064984-80F0-4301-8DFD-8573429771F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4B2516-9B3D-44E5-9D34-1B34FBA8ADB3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CB3CA61-7E71-430F-8229-C859D0198356}"/>
              </a:ext>
            </a:extLst>
          </p:cNvPr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4C0FE8E-6F0B-4DD2-8FF8-C15C2A52D2C5}"/>
              </a:ext>
            </a:extLst>
          </p:cNvPr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33DA906-656B-4DAF-B5B9-B8DF8C3E938B}"/>
              </a:ext>
            </a:extLst>
          </p:cNvPr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78092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23453454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EEFFED4E-A10D-4B06-9B1B-83B2D3FF3761}"/>
              </a:ext>
            </a:extLst>
          </p:cNvPr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6D34E630-6349-48A7-A5E5-08791160D121}"/>
                </a:ext>
              </a:extLst>
            </p:cNvPr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BAA0CC16-ED90-4A78-98D3-5C3B60730EEE}"/>
                </a:ext>
              </a:extLst>
            </p:cNvPr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F00B461F-CBC5-4989-8411-9B8D2E5AF1A5}"/>
                </a:ext>
              </a:extLst>
            </p:cNvPr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32032CD9-D5AF-473D-8289-37C6BFD22715}"/>
                </a:ext>
              </a:extLst>
            </p:cNvPr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4FC7CD5B-4BB3-426C-8366-83068CF56E86}"/>
                </a:ext>
              </a:extLst>
            </p:cNvPr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ADF6A37-4203-436A-925F-599E646C6E46}"/>
                </a:ext>
              </a:extLst>
            </p:cNvPr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77615F2D-551B-4142-89DE-6ED0E8417106}"/>
                </a:ext>
              </a:extLst>
            </p:cNvPr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F5FC982-E03A-4C9F-B38C-86F8B8D5D3EE}"/>
                </a:ext>
              </a:extLst>
            </p:cNvPr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BA001EF-396A-4D12-B7C2-59C060EA16B6}"/>
                </a:ext>
              </a:extLst>
            </p:cNvPr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BE015C15-E5F5-4A33-9B98-CB50D575B893}"/>
                </a:ext>
              </a:extLst>
            </p:cNvPr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B46B8E31-3A6B-4C4D-8CAF-CEF74EADED84}"/>
                </a:ext>
              </a:extLst>
            </p:cNvPr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FE865885-13DC-4739-BFAF-56DE328EE31D}"/>
                </a:ext>
              </a:extLst>
            </p:cNvPr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3CC58CF8-7D75-47B6-B45C-8E4AB7B38A66}"/>
                </a:ext>
              </a:extLst>
            </p:cNvPr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5AB00F0-47E2-4131-A426-E23BA1E01E5B}"/>
                </a:ext>
              </a:extLst>
            </p:cNvPr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C374BB9-BBD9-4D21-8769-4F0F37CF962E}"/>
                </a:ext>
              </a:extLst>
            </p:cNvPr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F1968805-F48F-4AF3-ADA3-867772B548B4}"/>
                </a:ext>
              </a:extLst>
            </p:cNvPr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CC64D241-5AA6-4A76-8A1E-7D70E329ED81}"/>
                </a:ext>
              </a:extLst>
            </p:cNvPr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8B20792-717A-460C-B177-AE4F129470BE}"/>
                </a:ext>
              </a:extLst>
            </p:cNvPr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0B7DCF31-EA71-4657-AAEE-867F22727DEC}"/>
                </a:ext>
              </a:extLst>
            </p:cNvPr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6B6EA33-BE63-42A9-92FC-67C0DFE3284C}"/>
                </a:ext>
              </a:extLst>
            </p:cNvPr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6DBFEC6B-5A2E-43C3-81FE-AE910896C979}"/>
                </a:ext>
              </a:extLst>
            </p:cNvPr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75A79E37-0D07-4121-B5B7-29F552099D1D}"/>
                </a:ext>
              </a:extLst>
            </p:cNvPr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05BC668A-4F8C-4A56-9D49-FC8279DB625E}"/>
                </a:ext>
              </a:extLst>
            </p:cNvPr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98909883-8746-45DF-9B22-A230C794D2B6}"/>
                </a:ext>
              </a:extLst>
            </p:cNvPr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5D852819-2FCD-4F0B-9CED-6612AEBE63F7}"/>
                </a:ext>
              </a:extLst>
            </p:cNvPr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B9536E7-F87A-41E9-831C-3C98B25A3DE3}"/>
                </a:ext>
              </a:extLst>
            </p:cNvPr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5893725-C344-40C1-8FEB-46F1B813D9DA}"/>
                </a:ext>
              </a:extLst>
            </p:cNvPr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090FCB8A-85E2-49E4-80E9-09EBB0DB5B4A}"/>
                </a:ext>
              </a:extLst>
            </p:cNvPr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8152A02A-955C-4919-81AE-52444F2FD734}"/>
                </a:ext>
              </a:extLst>
            </p:cNvPr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38A114BD-ECCC-4D2A-A60E-9CF23557CDC7}"/>
                </a:ext>
              </a:extLst>
            </p:cNvPr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11B7C97B-DED0-4D52-BE16-213B1C6A9D3D}"/>
                </a:ext>
              </a:extLst>
            </p:cNvPr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B01EE21C-D280-4695-A6A0-505EF69FC7BD}"/>
                </a:ext>
              </a:extLst>
            </p:cNvPr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AFC2BE59-771C-41DE-B2FA-7863DC3934A8}"/>
                </a:ext>
              </a:extLst>
            </p:cNvPr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9EF3C474-AFB2-4B12-851C-B9D1133EE45C}"/>
                </a:ext>
              </a:extLst>
            </p:cNvPr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7B156F49-A18B-429C-9528-0A77E34FECC6}"/>
                </a:ext>
              </a:extLst>
            </p:cNvPr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220C4B00-F707-4415-AC06-87E555B5FF9A}"/>
                </a:ext>
              </a:extLst>
            </p:cNvPr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EFA9323D-D7B4-4AFF-9144-9C9F68F3494F}"/>
                </a:ext>
              </a:extLst>
            </p:cNvPr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CFB79B91-318A-4B10-910F-91937272385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380402E2-BF85-434E-8068-5B60328978B8}"/>
                </a:ext>
              </a:extLst>
            </p:cNvPr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8CF83B70-F735-4C28-983F-F09762970E09}"/>
                </a:ext>
              </a:extLst>
            </p:cNvPr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A645F43-752F-4942-A256-EA445AAA894E}"/>
                </a:ext>
              </a:extLst>
            </p:cNvPr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376A7505-5348-43A2-99B0-AAC9966E520C}"/>
                </a:ext>
              </a:extLst>
            </p:cNvPr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0F8DFA4-4248-4B8E-83FE-908249B2BE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BAD45980-DD80-4125-901E-927FD5C664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CC146153-3FB0-4716-8062-8AE43F8A73A9}"/>
                </a:ext>
              </a:extLst>
            </p:cNvPr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8B16CB95-D874-41BF-B945-4E7D9D187F9F}"/>
                </a:ext>
              </a:extLst>
            </p:cNvPr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215D2A10-E075-45D9-AAB3-1D86F40DF8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451D5A46-AA2F-43D3-9A49-18ABB4586A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ABBEBC26-225A-4F89-B9DC-C9B77C6783B5}"/>
                </a:ext>
              </a:extLst>
            </p:cNvPr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0E61A207-A00B-4E35-B08C-0AE25E810340}"/>
                </a:ext>
              </a:extLst>
            </p:cNvPr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9EBFB29F-1394-407B-A907-A99AB1C3DD58}"/>
                </a:ext>
              </a:extLst>
            </p:cNvPr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8CBA5B8B-5D42-40BB-A17E-4A03FB644F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CCE56D42-1D13-4A3A-BC8C-190542B1FB5F}"/>
                </a:ext>
              </a:extLst>
            </p:cNvPr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A7840F02-D633-46D1-8CC3-BB55EB475392}"/>
                </a:ext>
              </a:extLst>
            </p:cNvPr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83F40B39-B6F3-44B1-873C-D3F221317AE5}"/>
                </a:ext>
              </a:extLst>
            </p:cNvPr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8D2210C8-26EC-477B-91AF-432F855993E6}"/>
                </a:ext>
              </a:extLst>
            </p:cNvPr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483E9B03-2FE7-4832-BB09-DC73B7D119AC}"/>
                </a:ext>
              </a:extLst>
            </p:cNvPr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8439483A-F510-4EE3-BDBC-6DFEFAECA4C3}"/>
                </a:ext>
              </a:extLst>
            </p:cNvPr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58C4FC84-8B32-4881-AE24-0B6A158F10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3540D6FA-D6FD-485E-BDDE-EEB3FA26F213}"/>
                </a:ext>
              </a:extLst>
            </p:cNvPr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8034E878-6037-45AD-BE7D-3C634EFA9325}"/>
                </a:ext>
              </a:extLst>
            </p:cNvPr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6A7F07A0-9743-4AF1-B3BB-54B56EBB8D23}"/>
                </a:ext>
              </a:extLst>
            </p:cNvPr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7D8FDF24-30C5-474E-9985-9635FC1DEF62}"/>
                </a:ext>
              </a:extLst>
            </p:cNvPr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B7D5DFFE-548B-4831-8F40-B878325CCFC9}"/>
                </a:ext>
              </a:extLst>
            </p:cNvPr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E7874A02-A64E-46A4-8686-42639C85270F}"/>
                </a:ext>
              </a:extLst>
            </p:cNvPr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03E12BBC-8E79-48A6-AD0F-B5C104BE97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>
            <a:extLst>
              <a:ext uri="{FF2B5EF4-FFF2-40B4-BE49-F238E27FC236}">
                <a16:creationId xmlns:a16="http://schemas.microsoft.com/office/drawing/2014/main" id="{45B65A2E-1503-4E53-97C0-FEA3D97CD5B6}"/>
              </a:ext>
            </a:extLst>
          </p:cNvPr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E79B112B-A8B6-40E3-84A6-18395652AF1D}"/>
              </a:ext>
            </a:extLst>
          </p:cNvPr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>
              <a:extLst>
                <a:ext uri="{FF2B5EF4-FFF2-40B4-BE49-F238E27FC236}">
                  <a16:creationId xmlns:a16="http://schemas.microsoft.com/office/drawing/2014/main" id="{54F0D9BA-3F0B-475E-B42E-15AB101E28E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BDD257C8-1EC4-4B44-B4B3-483FF6C835F7}"/>
                </a:ext>
              </a:extLst>
            </p:cNvPr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0AFE9B73-627D-41AC-BA75-08C59B5B8305}"/>
              </a:ext>
            </a:extLst>
          </p:cNvPr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>
              <a:extLst>
                <a:ext uri="{FF2B5EF4-FFF2-40B4-BE49-F238E27FC236}">
                  <a16:creationId xmlns:a16="http://schemas.microsoft.com/office/drawing/2014/main" id="{3DB2A122-EF16-4F8B-949E-0B26AD953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DA5E30F0-8FF9-4D6B-A151-C9E1B977C554}"/>
                </a:ext>
              </a:extLst>
            </p:cNvPr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>
              <a:extLst>
                <a:ext uri="{FF2B5EF4-FFF2-40B4-BE49-F238E27FC236}">
                  <a16:creationId xmlns:a16="http://schemas.microsoft.com/office/drawing/2014/main" id="{B17ED42B-EF2F-478C-AA8B-2130ADA6A2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C6A11947-B02B-43D6-AB45-4006D14FDBD2}"/>
              </a:ext>
            </a:extLst>
          </p:cNvPr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>
              <a:extLst>
                <a:ext uri="{FF2B5EF4-FFF2-40B4-BE49-F238E27FC236}">
                  <a16:creationId xmlns:a16="http://schemas.microsoft.com/office/drawing/2014/main" id="{7D33E2FC-4CBF-4618-97E3-EBDFEE00C5E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67B32318-5040-49B7-9219-D1B6C6478689}"/>
                </a:ext>
              </a:extLst>
            </p:cNvPr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DDB78992-C8B7-416B-8658-7D03AF7AF375}"/>
              </a:ext>
            </a:extLst>
          </p:cNvPr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94965CCE-743C-49CE-B62C-438D3BED9943}"/>
              </a:ext>
            </a:extLst>
          </p:cNvPr>
          <p:cNvCxnSpPr>
            <a:cxnSpLocks/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>
            <a:extLst>
              <a:ext uri="{FF2B5EF4-FFF2-40B4-BE49-F238E27FC236}">
                <a16:creationId xmlns:a16="http://schemas.microsoft.com/office/drawing/2014/main" id="{B36177A6-6C84-415E-8D03-8E09034E5A6A}"/>
              </a:ext>
            </a:extLst>
          </p:cNvPr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D7852C78-237B-41D6-9EE6-983446E88B2F}"/>
              </a:ext>
            </a:extLst>
          </p:cNvPr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EFF5B078-F40A-42CE-ABEB-314DF5EFCFE1}"/>
              </a:ext>
            </a:extLst>
          </p:cNvPr>
          <p:cNvCxnSpPr>
            <a:cxnSpLocks/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8C361912-E577-4FC4-94B3-E4CB8373B9E5}"/>
              </a:ext>
            </a:extLst>
          </p:cNvPr>
          <p:cNvCxnSpPr>
            <a:cxnSpLocks/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>
            <a:extLst>
              <a:ext uri="{FF2B5EF4-FFF2-40B4-BE49-F238E27FC236}">
                <a16:creationId xmlns:a16="http://schemas.microsoft.com/office/drawing/2014/main" id="{CEEA2F36-DB4D-49D6-AD20-4AD58CFA5B08}"/>
              </a:ext>
            </a:extLst>
          </p:cNvPr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  <p:extLst>
      <p:ext uri="{BB962C8B-B14F-4D97-AF65-F5344CB8AC3E}">
        <p14:creationId xmlns:p14="http://schemas.microsoft.com/office/powerpoint/2010/main" val="11639395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4DE94-7300-4142-8A8F-750BDEFC6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0BF3188-11CE-44D0-881B-370F38D0D8BF}"/>
              </a:ext>
            </a:extLst>
          </p:cNvPr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29F1D482-C523-40C1-A7D2-C07BEAF096B4}"/>
                </a:ext>
              </a:extLst>
            </p:cNvPr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5DF3EAA5-D8DF-4FBF-B397-EE4011025F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407E3333-E0E4-428D-A632-D94B9A5D9747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E278E38D-1012-45FF-9223-75BA9E34889E}"/>
                  </a:ext>
                </a:extLst>
              </p:cNvPr>
              <p:cNvPicPr>
                <a:picLocks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EED33B4F-62D6-433A-9A33-DD7E8787137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A317F106-F82A-44C8-A737-8E2B022A8F15}"/>
                </a:ext>
              </a:extLst>
            </p:cNvPr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2F1C6C8A-19CB-400A-AA7F-79E8A6805A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852AB432-657E-4833-BAD3-7DFC449D7CDB}"/>
                  </a:ext>
                </a:extLst>
              </p:cNvPr>
              <p:cNvPicPr>
                <a:picLocks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59C2715A-CD57-4385-9219-F1D0ADF1A9D1}"/>
                  </a:ext>
                </a:extLst>
              </p:cNvPr>
              <p:cNvPicPr>
                <a:picLocks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69AEA70E-93DF-4225-B7AC-3C47787FD1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6E278162-AECE-4592-AC91-CD73DFF0CF1A}"/>
                </a:ext>
              </a:extLst>
            </p:cNvPr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66D8A217-2B21-491A-A63A-26696AB22A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7C1EAD81-3D8E-4864-BF4B-774B603E7232}"/>
                  </a:ext>
                </a:extLst>
              </p:cNvPr>
              <p:cNvPicPr>
                <a:picLocks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1C80F9C5-A206-4D99-8AC8-03D01ECAB989}"/>
                  </a:ext>
                </a:extLst>
              </p:cNvPr>
              <p:cNvPicPr>
                <a:picLocks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7453C402-19ED-4E37-BD1B-CD6916D249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03B865D-B3A4-424C-BC77-2B5CAD09FC41}"/>
                </a:ext>
              </a:extLst>
            </p:cNvPr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953DA6B-B3C2-46E9-9DAB-1167056E69A0}"/>
                </a:ext>
              </a:extLst>
            </p:cNvPr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0DE2D004-0D02-4C9C-B8F3-D7936A09C4C9}"/>
              </a:ext>
            </a:extLst>
          </p:cNvPr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01CF682-6BD6-409F-B110-EA52D47147B8}"/>
              </a:ext>
            </a:extLst>
          </p:cNvPr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4D50034-F759-4ACD-A464-BF513F19ED5D}"/>
              </a:ext>
            </a:extLst>
          </p:cNvPr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>
            <a:extLst>
              <a:ext uri="{FF2B5EF4-FFF2-40B4-BE49-F238E27FC236}">
                <a16:creationId xmlns:a16="http://schemas.microsoft.com/office/drawing/2014/main" id="{AF9914D2-40EE-41F2-9295-9D914C8C462A}"/>
              </a:ext>
            </a:extLst>
          </p:cNvPr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7E3886E-82CA-49C8-B5FB-2DD352A70F14}"/>
              </a:ext>
            </a:extLst>
          </p:cNvPr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BABD2E0-EAC6-4FC3-A3FC-134602BC2309}"/>
              </a:ext>
            </a:extLst>
          </p:cNvPr>
          <p:cNvSpPr txBox="1"/>
          <p:nvPr/>
        </p:nvSpPr>
        <p:spPr>
          <a:xfrm>
            <a:off x="4858921" y="6752472"/>
            <a:ext cx="344994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这个用例暂时通过不了，</a:t>
            </a:r>
            <a:r>
              <a:rPr lang="en-US" altLang="zh-CN" b="1" dirty="0">
                <a:solidFill>
                  <a:srgbClr val="FF0000"/>
                </a:solidFill>
              </a:rPr>
              <a:t>C3</a:t>
            </a:r>
            <a:r>
              <a:rPr lang="zh-CN" altLang="en-US" b="1" dirty="0">
                <a:solidFill>
                  <a:srgbClr val="FF0000"/>
                </a:solidFill>
              </a:rPr>
              <a:t>附近的单元格</a:t>
            </a:r>
            <a:r>
              <a:rPr lang="en-US" altLang="zh-CN" b="1" dirty="0" err="1">
                <a:solidFill>
                  <a:srgbClr val="FF0000"/>
                </a:solidFill>
              </a:rPr>
              <a:t>node_type</a:t>
            </a:r>
            <a:r>
              <a:rPr lang="en-US" altLang="zh-CN" b="1" dirty="0">
                <a:solidFill>
                  <a:srgbClr val="FF0000"/>
                </a:solidFill>
              </a:rPr>
              <a:t>=Provider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499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9CA919-8B4C-403B-ACD2-A56E699A9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++</a:t>
            </a:r>
            <a:r>
              <a:rPr lang="zh-CN" altLang="en-US" dirty="0"/>
              <a:t>版本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DBF20E-EE2E-416E-9B01-EC6D7A2982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8886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4738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922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6" imgW="3403440" imgH="787320" progId="Equation.DSMT4">
                  <p:embed/>
                </p:oleObj>
              </mc:Choice>
              <mc:Fallback>
                <p:oleObj name="Equation" r:id="rId6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D72CB7-6191-412B-B9DE-34F55D19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9307"/>
              </p:ext>
            </p:extLst>
          </p:nvPr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11" imgW="2108160" imgH="164880" progId="Equation.DSMT4">
                  <p:embed/>
                </p:oleObj>
              </mc:Choice>
              <mc:Fallback>
                <p:oleObj name="Equation" r:id="rId11" imgW="2108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9</TotalTime>
  <Words>2957</Words>
  <Application>Microsoft Office PowerPoint</Application>
  <PresentationFormat>宽屏</PresentationFormat>
  <Paragraphs>594</Paragraphs>
  <Slides>2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3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C++版本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306</cp:revision>
  <dcterms:created xsi:type="dcterms:W3CDTF">2023-12-02T01:59:00Z</dcterms:created>
  <dcterms:modified xsi:type="dcterms:W3CDTF">2023-12-24T17:1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